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E97389"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E022B4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44435B0"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7CC7F93" w14:textId="77777777" w:rsidR="00336F29" w:rsidRPr="00387365" w:rsidRDefault="00336F29" w:rsidP="00336F29">
      <w:pPr>
        <w:pStyle w:val="Af3"/>
        <w:spacing w:after="600"/>
      </w:pPr>
      <w:r w:rsidRPr="00B859DA">
        <w:t>Paper Title</w:t>
      </w:r>
      <w:r w:rsidRPr="00B859DA">
        <w:rPr>
          <w:vertAlign w:val="superscript"/>
        </w:rPr>
        <w:t>*</w:t>
      </w:r>
    </w:p>
    <w:p w14:paraId="6B46EDB0" w14:textId="77777777" w:rsidR="00336F29" w:rsidRPr="00D4692C" w:rsidRDefault="00336F29" w:rsidP="005E66D7">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B195720"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630268A"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04353A5"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1ECE723"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D3DAF18" w14:textId="77777777" w:rsidTr="00E9121D">
        <w:trPr>
          <w:jc w:val="center"/>
        </w:trPr>
        <w:tc>
          <w:tcPr>
            <w:tcW w:w="2956" w:type="dxa"/>
          </w:tcPr>
          <w:p w14:paraId="586C0FD7" w14:textId="27F9E5A6"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64F78">
              <w:rPr>
                <w:rFonts w:ascii="Minion Pro Capt" w:hAnsi="Minion Pro Capt" w:cstheme="minorHAnsi" w:hint="eastAsia"/>
                <w:bCs/>
                <w:sz w:val="16"/>
                <w:szCs w:val="16"/>
                <w:lang w:eastAsia="zh-CN"/>
              </w:rPr>
              <w:t>2</w:t>
            </w:r>
            <w:r w:rsidR="0069598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95987" w:rsidRPr="00C368E6">
                <w:rPr>
                  <w:rStyle w:val="a3"/>
                  <w:rFonts w:ascii="Minion Pro Capt" w:hAnsi="Minion Pro Capt" w:cstheme="minorHAnsi" w:hint="eastAsia"/>
                  <w:sz w:val="16"/>
                  <w:szCs w:val="16"/>
                  <w:lang w:eastAsia="zh-CN"/>
                </w:rPr>
                <w:t>https://dx.doi.org/10.4236/***.2026.*****</w:t>
              </w:r>
            </w:hyperlink>
            <w:bookmarkEnd w:id="0"/>
            <w:bookmarkEnd w:id="1"/>
          </w:p>
          <w:p w14:paraId="44A89B0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351037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5FD9EA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DBB502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5FE641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B53DA71" w14:textId="29760763"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64F78">
              <w:rPr>
                <w:rFonts w:ascii="Minion Pro Capt" w:hAnsi="Minion Pro Capt" w:cstheme="minorHAnsi" w:hint="eastAsia"/>
                <w:sz w:val="16"/>
                <w:szCs w:val="16"/>
                <w:lang w:eastAsia="zh-CN"/>
              </w:rPr>
              <w:t>2</w:t>
            </w:r>
            <w:r w:rsidR="0069598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0AF0117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6DA079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5615EF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D7FF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pt;height:15pt" o:ole="">
                  <v:imagedata r:id="rId10" o:title="" cropright="-1642f"/>
                </v:shape>
                <o:OLEObject Type="Embed" ProgID="Word.Picture.8" ShapeID="_x0000_i1025" DrawAspect="Content" ObjectID="_182489385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040B1FA" wp14:editId="0CF8A63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3858F1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5CF18E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4FB54EC" w14:textId="77777777" w:rsidR="00E9121D" w:rsidRPr="00387365" w:rsidRDefault="00E9121D" w:rsidP="00E33482">
            <w:pPr>
              <w:pStyle w:val="AA0"/>
              <w:overflowPunct w:val="0"/>
              <w:spacing w:after="120"/>
            </w:pPr>
            <w:r w:rsidRPr="00387365">
              <w:t>Abstract</w:t>
            </w:r>
          </w:p>
          <w:p w14:paraId="78F5B700"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57A6FF8" w14:textId="77777777" w:rsidR="00E9121D" w:rsidRPr="009F7FA4" w:rsidRDefault="00E9121D" w:rsidP="00E33482">
            <w:pPr>
              <w:overflowPunct w:val="0"/>
              <w:rPr>
                <w:rFonts w:ascii="Palatino Linotype" w:hAnsi="Palatino Linotype"/>
                <w:sz w:val="16"/>
                <w:szCs w:val="16"/>
              </w:rPr>
            </w:pPr>
          </w:p>
          <w:p w14:paraId="45261F09" w14:textId="77777777" w:rsidR="00E9121D" w:rsidRPr="00B15FA8" w:rsidRDefault="00E9121D" w:rsidP="00E33482">
            <w:pPr>
              <w:pStyle w:val="AA0"/>
              <w:overflowPunct w:val="0"/>
              <w:spacing w:after="120"/>
            </w:pPr>
            <w:r w:rsidRPr="00B15FA8">
              <w:t>Keywords</w:t>
            </w:r>
          </w:p>
          <w:p w14:paraId="628180F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272EF01" w14:textId="77777777" w:rsidR="003A7AFD" w:rsidRDefault="003A7AFD" w:rsidP="00E33482">
      <w:pPr>
        <w:pStyle w:val="10"/>
        <w:overflowPunct w:val="0"/>
        <w:spacing w:beforeLines="0" w:afterLines="0"/>
        <w:ind w:left="3000"/>
        <w:rPr>
          <w:szCs w:val="26"/>
        </w:rPr>
      </w:pPr>
    </w:p>
    <w:p w14:paraId="6E47D78C"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524FC10" w14:textId="11766ABD" w:rsidR="00360F7D" w:rsidRPr="00761A95" w:rsidRDefault="00A27C81" w:rsidP="00F82605">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A0CDF53">
          <v:shape id="_x0000_i1026" type="#_x0000_t75" style="width:169.9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3852" r:id="rId14"/>
        </w:object>
      </w:r>
    </w:p>
    <w:p w14:paraId="06E6C25D" w14:textId="708C114F" w:rsidR="00360F7D" w:rsidRPr="009D173F" w:rsidRDefault="00360F7D" w:rsidP="00F82605">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820EA9">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DBB276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FE2738D" w14:textId="77777777" w:rsidR="00360F7D" w:rsidRPr="006210B7" w:rsidRDefault="00360F7D" w:rsidP="00360F7D">
      <w:pPr>
        <w:pStyle w:val="10"/>
        <w:spacing w:before="240" w:after="120"/>
        <w:ind w:left="3000"/>
      </w:pPr>
      <w:r w:rsidRPr="006210B7">
        <w:lastRenderedPageBreak/>
        <w:t>2. Ease of Use (Heading 2)</w:t>
      </w:r>
    </w:p>
    <w:p w14:paraId="5D77D4B8" w14:textId="77777777" w:rsidR="00360F7D" w:rsidRPr="006210B7" w:rsidRDefault="00360F7D" w:rsidP="005E66D7">
      <w:pPr>
        <w:pStyle w:val="21"/>
        <w:spacing w:beforeLines="50" w:before="120" w:after="120"/>
        <w:ind w:left="3000"/>
      </w:pPr>
      <w:r w:rsidRPr="006210B7">
        <w:t>2.1. Selecting a Template (Sub-Heading 2.1)</w:t>
      </w:r>
    </w:p>
    <w:p w14:paraId="5928714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F8EBA35" w14:textId="77777777" w:rsidR="00360F7D" w:rsidRPr="006210B7" w:rsidRDefault="00360F7D" w:rsidP="00360F7D">
      <w:pPr>
        <w:pStyle w:val="21"/>
        <w:spacing w:before="240" w:after="120"/>
        <w:ind w:left="3000"/>
      </w:pPr>
      <w:r w:rsidRPr="006210B7">
        <w:t>2.2. Maintaining the Integrity of the Specifications</w:t>
      </w:r>
    </w:p>
    <w:p w14:paraId="218A886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A9FA8B7" w14:textId="77777777" w:rsidR="00360F7D" w:rsidRPr="006210B7" w:rsidRDefault="00360F7D" w:rsidP="00360F7D">
      <w:pPr>
        <w:pStyle w:val="10"/>
        <w:spacing w:before="240" w:after="120"/>
        <w:ind w:left="3000"/>
      </w:pPr>
      <w:r w:rsidRPr="006210B7">
        <w:t>3. Prepare Your Paper before Styling (Heading 3)</w:t>
      </w:r>
    </w:p>
    <w:p w14:paraId="3A18516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1F74C2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7318AC7" w14:textId="77777777" w:rsidR="00360F7D" w:rsidRPr="006210B7" w:rsidRDefault="00360F7D" w:rsidP="00360F7D">
      <w:pPr>
        <w:pStyle w:val="21"/>
        <w:spacing w:before="240" w:after="120"/>
        <w:ind w:left="3000"/>
      </w:pPr>
      <w:r w:rsidRPr="006210B7">
        <w:t>3.1. Abbreviations and Acronyms</w:t>
      </w:r>
    </w:p>
    <w:p w14:paraId="62A5AB8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8B1BBC7" w14:textId="77777777" w:rsidR="00360F7D" w:rsidRPr="006210B7" w:rsidRDefault="00360F7D" w:rsidP="00360F7D">
      <w:pPr>
        <w:pStyle w:val="21"/>
        <w:spacing w:before="240" w:after="120"/>
        <w:ind w:left="3000"/>
      </w:pPr>
      <w:r w:rsidRPr="006210B7">
        <w:t>3.2. Units</w:t>
      </w:r>
    </w:p>
    <w:p w14:paraId="257D661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6C2149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E9C99F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8CC03B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5B70236" w14:textId="77777777" w:rsidR="00360F7D" w:rsidRPr="006210B7" w:rsidRDefault="00360F7D" w:rsidP="00360F7D">
      <w:pPr>
        <w:pStyle w:val="21"/>
        <w:spacing w:before="240" w:after="120"/>
        <w:ind w:left="3000"/>
      </w:pPr>
      <w:r w:rsidRPr="006210B7">
        <w:lastRenderedPageBreak/>
        <w:t>3.3. Equations</w:t>
      </w:r>
    </w:p>
    <w:p w14:paraId="28DC81B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E69613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BC327A4" w14:textId="77777777" w:rsidR="00360F7D" w:rsidRPr="006210B7" w:rsidRDefault="00360F7D" w:rsidP="005E66D7">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AE0431A">
          <v:shape id="_x0000_i1027" type="#_x0000_t75" style="width:42pt;height:15pt" o:ole="">
            <v:imagedata r:id="rId15" o:title=""/>
          </v:shape>
          <o:OLEObject Type="Embed" ProgID="Equation.DSMT4" ShapeID="_x0000_i1027" DrawAspect="Content" ObjectID="_182489385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8D47BF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AA3C3AF" w14:textId="77777777" w:rsidR="00360F7D" w:rsidRPr="006210B7" w:rsidRDefault="00360F7D" w:rsidP="00360F7D">
      <w:pPr>
        <w:pStyle w:val="21"/>
        <w:spacing w:before="240" w:after="120"/>
        <w:ind w:left="3000"/>
      </w:pPr>
      <w:r w:rsidRPr="006210B7">
        <w:t>3.4. Some Common Mistakes</w:t>
      </w:r>
    </w:p>
    <w:p w14:paraId="7797096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851C0B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35AFAC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4539D7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6CC3A0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3DB75B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540A0E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B69EEE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9FEC8B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E67FD0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6631E3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38AAC3A" w14:textId="77777777" w:rsidR="00360F7D" w:rsidRPr="006210B7" w:rsidRDefault="00360F7D" w:rsidP="00360F7D">
      <w:pPr>
        <w:pStyle w:val="10"/>
        <w:spacing w:before="240" w:after="120"/>
        <w:ind w:left="3000"/>
      </w:pPr>
      <w:r w:rsidRPr="006210B7">
        <w:t>4. Using the Template (Heading 4)</w:t>
      </w:r>
    </w:p>
    <w:p w14:paraId="19FDDFC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B7F6DD3" w14:textId="77777777" w:rsidR="00360F7D" w:rsidRPr="006210B7" w:rsidRDefault="00360F7D" w:rsidP="00360F7D">
      <w:pPr>
        <w:pStyle w:val="21"/>
        <w:spacing w:before="240" w:after="120"/>
        <w:ind w:left="3000"/>
      </w:pPr>
      <w:r w:rsidRPr="006210B7">
        <w:t>4.1. Authors and Affiliations</w:t>
      </w:r>
    </w:p>
    <w:p w14:paraId="22A513E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1F8DC4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3288B4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575098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5FC345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7720BA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D36227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0D61C4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107CE3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37E3E7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D301196" w14:textId="77777777" w:rsidR="00360F7D" w:rsidRPr="006210B7" w:rsidRDefault="00360F7D" w:rsidP="00360F7D">
      <w:pPr>
        <w:pStyle w:val="21"/>
        <w:spacing w:before="240" w:after="120"/>
        <w:ind w:left="3000"/>
      </w:pPr>
      <w:r w:rsidRPr="006210B7">
        <w:t>4.2. Identify the Headings</w:t>
      </w:r>
    </w:p>
    <w:p w14:paraId="581F689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7FCD63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9B359B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084C75A" w14:textId="77777777" w:rsidR="00360F7D" w:rsidRPr="006210B7" w:rsidRDefault="00360F7D" w:rsidP="00360F7D">
      <w:pPr>
        <w:pStyle w:val="21"/>
        <w:spacing w:before="240" w:after="120"/>
        <w:ind w:left="3000"/>
      </w:pPr>
      <w:r w:rsidRPr="006210B7">
        <w:t>4.3. Figures and Tables</w:t>
      </w:r>
    </w:p>
    <w:p w14:paraId="00E07854" w14:textId="77777777" w:rsidR="00360F7D" w:rsidRDefault="005E66D7" w:rsidP="00360F7D">
      <w:pPr>
        <w:widowControl w:val="0"/>
        <w:adjustRightInd w:val="0"/>
        <w:snapToGrid w:val="0"/>
        <w:spacing w:line="300" w:lineRule="exact"/>
        <w:ind w:leftChars="1500" w:left="3000"/>
        <w:rPr>
          <w:rFonts w:ascii="Minion Pro Capt" w:hAnsi="Minion Pro Capt"/>
          <w:lang w:eastAsia="zh-CN"/>
        </w:rPr>
      </w:pPr>
      <w:r w:rsidRPr="005E66D7">
        <w:rPr>
          <w:rFonts w:ascii="Minion Pro Capt" w:hAnsi="Minion Pro Capt"/>
        </w:rPr>
        <w:t>Positioning Figures and Tables: Figures/tables</w:t>
      </w:r>
      <w:r w:rsidRPr="005E66D7">
        <w:rPr>
          <w:rFonts w:ascii="Minion Pro Capt" w:hAnsi="Minion Pro Capt" w:hint="eastAsia"/>
        </w:rPr>
        <w:t xml:space="preserve"> </w:t>
      </w:r>
      <w:r w:rsidRPr="005E66D7">
        <w:rPr>
          <w:rFonts w:ascii="Minion Pro Capt" w:hAnsi="Minion Pro Capt"/>
        </w:rPr>
        <w:t>should</w:t>
      </w:r>
      <w:r w:rsidRPr="005E66D7">
        <w:rPr>
          <w:rFonts w:ascii="Minion Pro Capt" w:hAnsi="Minion Pro Capt" w:hint="eastAsia"/>
        </w:rPr>
        <w:t xml:space="preserve"> </w:t>
      </w:r>
      <w:r w:rsidRPr="005E66D7">
        <w:rPr>
          <w:rFonts w:ascii="Minion Pro Capt" w:hAnsi="Minion Pro Capt"/>
        </w:rPr>
        <w:t>be</w:t>
      </w:r>
      <w:r w:rsidRPr="005E66D7">
        <w:rPr>
          <w:rFonts w:ascii="Minion Pro Capt" w:hAnsi="Minion Pro Capt" w:hint="eastAsia"/>
        </w:rPr>
        <w:t xml:space="preserve"> </w:t>
      </w:r>
      <w:r w:rsidRPr="005E66D7">
        <w:rPr>
          <w:rFonts w:ascii="Minion Pro Capt" w:hAnsi="Minion Pro Capt"/>
        </w:rPr>
        <w:t>placed</w:t>
      </w:r>
      <w:r w:rsidRPr="005E66D7">
        <w:rPr>
          <w:rFonts w:ascii="Minion Pro Capt" w:hAnsi="Minion Pro Capt" w:hint="eastAsia"/>
        </w:rPr>
        <w:t xml:space="preserve"> </w:t>
      </w:r>
      <w:r w:rsidRPr="005E66D7">
        <w:rPr>
          <w:rFonts w:ascii="Minion Pro Capt" w:hAnsi="Minion Pro Capt"/>
        </w:rPr>
        <w:t>in</w:t>
      </w:r>
      <w:r w:rsidRPr="005E66D7">
        <w:rPr>
          <w:rFonts w:ascii="Minion Pro Capt" w:hAnsi="Minion Pro Capt" w:hint="eastAsia"/>
        </w:rPr>
        <w:t xml:space="preserve"> </w:t>
      </w:r>
      <w:r w:rsidRPr="005E66D7">
        <w:rPr>
          <w:rFonts w:ascii="Minion Pro Capt" w:hAnsi="Minion Pro Capt"/>
        </w:rPr>
        <w:t>the same</w:t>
      </w:r>
      <w:r w:rsidRPr="005E66D7">
        <w:rPr>
          <w:rFonts w:ascii="Minion Pro Capt" w:hAnsi="Minion Pro Capt" w:hint="eastAsia"/>
        </w:rPr>
        <w:t xml:space="preserve"> </w:t>
      </w:r>
      <w:r w:rsidRPr="005E66D7">
        <w:rPr>
          <w:rFonts w:ascii="Minion Pro Capt" w:hAnsi="Minion Pro Capt"/>
        </w:rPr>
        <w:t>position</w:t>
      </w:r>
      <w:r w:rsidRPr="005E66D7">
        <w:rPr>
          <w:rFonts w:ascii="Minion Pro Capt" w:hAnsi="Minion Pro Capt" w:hint="eastAsia"/>
        </w:rPr>
        <w:t xml:space="preserve"> </w:t>
      </w:r>
      <w:r w:rsidRPr="005E66D7">
        <w:rPr>
          <w:rFonts w:ascii="Minion Pro Capt" w:hAnsi="Minion Pro Capt"/>
        </w:rPr>
        <w:t>as</w:t>
      </w:r>
      <w:r w:rsidRPr="005E66D7">
        <w:rPr>
          <w:rFonts w:ascii="Minion Pro Capt" w:hAnsi="Minion Pro Capt" w:hint="eastAsia"/>
        </w:rPr>
        <w:t xml:space="preserve"> </w:t>
      </w:r>
      <w:r w:rsidRPr="005E66D7">
        <w:rPr>
          <w:rFonts w:ascii="Minion Pro Capt" w:hAnsi="Minion Pro Capt"/>
        </w:rPr>
        <w:t>it</w:t>
      </w:r>
      <w:r w:rsidRPr="005E66D7">
        <w:rPr>
          <w:rFonts w:ascii="Minion Pro Capt" w:hAnsi="Minion Pro Capt" w:hint="eastAsia"/>
        </w:rPr>
        <w:t xml:space="preserve"> </w:t>
      </w:r>
      <w:r w:rsidRPr="005E66D7">
        <w:rPr>
          <w:rFonts w:ascii="Minion Pro Capt" w:hAnsi="Minion Pro Capt"/>
        </w:rPr>
        <w:t>is</w:t>
      </w:r>
      <w:r w:rsidRPr="005E66D7">
        <w:rPr>
          <w:rFonts w:ascii="Minion Pro Capt" w:hAnsi="Minion Pro Capt" w:hint="eastAsia"/>
        </w:rPr>
        <w:t xml:space="preserve"> </w:t>
      </w:r>
      <w:r w:rsidRPr="005E66D7">
        <w:rPr>
          <w:rFonts w:ascii="Minion Pro Capt" w:hAnsi="Minion Pro Capt"/>
        </w:rPr>
        <w:t>referenced</w:t>
      </w:r>
      <w:r w:rsidRPr="005E66D7">
        <w:rPr>
          <w:rFonts w:ascii="Minion Pro Capt" w:hAnsi="Minion Pro Capt" w:hint="eastAsia"/>
        </w:rPr>
        <w:t xml:space="preserve"> </w:t>
      </w:r>
      <w:r w:rsidRPr="005E66D7">
        <w:rPr>
          <w:rFonts w:ascii="Minion Pro Capt" w:hAnsi="Minion Pro Capt"/>
        </w:rPr>
        <w:t>in</w:t>
      </w:r>
      <w:r w:rsidRPr="005E66D7">
        <w:rPr>
          <w:rFonts w:ascii="Minion Pro Capt" w:hAnsi="Minion Pro Capt" w:hint="eastAsia"/>
        </w:rPr>
        <w:t xml:space="preserve"> </w:t>
      </w:r>
      <w:r w:rsidRPr="005E66D7">
        <w:rPr>
          <w:rFonts w:ascii="Minion Pro Capt" w:hAnsi="Minion Pro Capt"/>
        </w:rPr>
        <w:t>the</w:t>
      </w:r>
      <w:r w:rsidRPr="005E66D7">
        <w:rPr>
          <w:rFonts w:ascii="Minion Pro Capt" w:hAnsi="Minion Pro Capt" w:hint="eastAsia"/>
        </w:rPr>
        <w:t xml:space="preserve"> </w:t>
      </w:r>
      <w:r w:rsidRPr="005E66D7">
        <w:rPr>
          <w:rFonts w:ascii="Minion Pro Capt" w:hAnsi="Minion Pro Capt"/>
        </w:rPr>
        <w:t>main</w:t>
      </w:r>
      <w:r w:rsidRPr="005E66D7">
        <w:rPr>
          <w:rFonts w:ascii="Minion Pro Capt" w:hAnsi="Minion Pro Capt" w:hint="eastAsia"/>
        </w:rPr>
        <w:t xml:space="preserve"> </w:t>
      </w:r>
      <w:r w:rsidRPr="005E66D7">
        <w:rPr>
          <w:rFonts w:ascii="Minion Pro Capt" w:hAnsi="Minion Pro Capt"/>
        </w:rPr>
        <w:t>text.</w:t>
      </w:r>
      <w:r w:rsidRPr="005E66D7">
        <w:rPr>
          <w:rFonts w:ascii="Minion Pro Capt" w:hAnsi="Minion Pro Capt" w:hint="eastAsia"/>
        </w:rPr>
        <w:t xml:space="preserve"> </w:t>
      </w:r>
      <w:r w:rsidRPr="005E66D7">
        <w:rPr>
          <w:rFonts w:ascii="Minion Pro Capt" w:hAnsi="Minion Pro Capt"/>
        </w:rPr>
        <w:t>Oversized</w:t>
      </w:r>
      <w:r w:rsidRPr="005E66D7">
        <w:rPr>
          <w:rFonts w:ascii="Minion Pro Capt" w:hAnsi="Minion Pro Capt" w:hint="eastAsia"/>
        </w:rPr>
        <w:t xml:space="preserve"> </w:t>
      </w:r>
      <w:r w:rsidRPr="005E66D7">
        <w:rPr>
          <w:rFonts w:ascii="Minion Pro Capt" w:hAnsi="Minion Pro Capt"/>
        </w:rPr>
        <w:t>figures/tables</w:t>
      </w:r>
      <w:r w:rsidRPr="005E66D7">
        <w:rPr>
          <w:rFonts w:ascii="Minion Pro Capt" w:hAnsi="Minion Pro Capt" w:hint="eastAsia"/>
        </w:rPr>
        <w:t xml:space="preserve"> </w:t>
      </w:r>
      <w:r w:rsidRPr="005E66D7">
        <w:rPr>
          <w:rFonts w:ascii="Minion Pro Capt" w:hAnsi="Minion Pro Capt"/>
        </w:rPr>
        <w:t>may</w:t>
      </w:r>
      <w:r w:rsidRPr="005E66D7">
        <w:rPr>
          <w:rFonts w:ascii="Minion Pro Capt" w:hAnsi="Minion Pro Capt" w:hint="eastAsia"/>
        </w:rPr>
        <w:t xml:space="preserve"> </w:t>
      </w:r>
      <w:r w:rsidRPr="005E66D7">
        <w:rPr>
          <w:rFonts w:ascii="Minion Pro Capt" w:hAnsi="Minion Pro Capt"/>
        </w:rPr>
        <w:t>be</w:t>
      </w:r>
      <w:r w:rsidRPr="005E66D7">
        <w:rPr>
          <w:rFonts w:ascii="Minion Pro Capt" w:hAnsi="Minion Pro Capt" w:hint="eastAsia"/>
        </w:rPr>
        <w:t xml:space="preserve"> </w:t>
      </w:r>
      <w:r w:rsidRPr="005E66D7">
        <w:rPr>
          <w:rFonts w:ascii="Minion Pro Capt" w:hAnsi="Minion Pro Capt"/>
        </w:rPr>
        <w:t>arranged</w:t>
      </w:r>
      <w:r w:rsidRPr="005E66D7">
        <w:rPr>
          <w:rFonts w:ascii="Minion Pro Capt" w:hAnsi="Minion Pro Capt" w:hint="eastAsia"/>
        </w:rPr>
        <w:t xml:space="preserve"> </w:t>
      </w:r>
      <w:r w:rsidRPr="005E66D7">
        <w:rPr>
          <w:rFonts w:ascii="Minion Pro Capt" w:hAnsi="Minion Pro Capt"/>
        </w:rPr>
        <w:t>at</w:t>
      </w:r>
      <w:r w:rsidRPr="005E66D7">
        <w:rPr>
          <w:rFonts w:ascii="Minion Pro Capt" w:hAnsi="Minion Pro Capt" w:hint="eastAsia"/>
        </w:rPr>
        <w:t xml:space="preserve"> </w:t>
      </w:r>
      <w:r w:rsidRPr="005E66D7">
        <w:rPr>
          <w:rFonts w:ascii="Minion Pro Capt" w:hAnsi="Minion Pro Capt"/>
        </w:rPr>
        <w:t>the</w:t>
      </w:r>
      <w:r w:rsidRPr="005E66D7">
        <w:rPr>
          <w:rFonts w:ascii="Minion Pro Capt" w:hAnsi="Minion Pro Capt" w:hint="eastAsia"/>
        </w:rPr>
        <w:t xml:space="preserve"> </w:t>
      </w:r>
      <w:r w:rsidRPr="005E66D7">
        <w:rPr>
          <w:rFonts w:ascii="Minion Pro Capt" w:hAnsi="Minion Pro Capt"/>
        </w:rPr>
        <w:t>top</w:t>
      </w:r>
      <w:r w:rsidRPr="005E66D7">
        <w:rPr>
          <w:rFonts w:ascii="Minion Pro Capt" w:hAnsi="Minion Pro Capt" w:hint="eastAsia"/>
        </w:rPr>
        <w:t xml:space="preserve"> </w:t>
      </w:r>
      <w:r w:rsidRPr="005E66D7">
        <w:rPr>
          <w:rFonts w:ascii="Minion Pro Capt" w:hAnsi="Minion Pro Capt"/>
        </w:rPr>
        <w:t>or</w:t>
      </w:r>
      <w:r w:rsidRPr="005E66D7">
        <w:rPr>
          <w:rFonts w:ascii="Minion Pro Capt" w:hAnsi="Minion Pro Capt" w:hint="eastAsia"/>
        </w:rPr>
        <w:t xml:space="preserve"> </w:t>
      </w:r>
      <w:r w:rsidRPr="005E66D7">
        <w:rPr>
          <w:rFonts w:ascii="Minion Pro Capt" w:hAnsi="Minion Pro Capt"/>
        </w:rPr>
        <w:t>bottom</w:t>
      </w:r>
      <w:r w:rsidRPr="005E66D7">
        <w:rPr>
          <w:rFonts w:ascii="Minion Pro Capt" w:hAnsi="Minion Pro Capt" w:hint="eastAsia"/>
        </w:rPr>
        <w:t xml:space="preserve"> </w:t>
      </w:r>
      <w:r w:rsidRPr="005E66D7">
        <w:rPr>
          <w:rFonts w:ascii="Minion Pro Capt" w:hAnsi="Minion Pro Capt"/>
        </w:rPr>
        <w:t>of</w:t>
      </w:r>
      <w:r w:rsidRPr="005E66D7">
        <w:rPr>
          <w:rFonts w:ascii="Minion Pro Capt" w:hAnsi="Minion Pro Capt" w:hint="eastAsia"/>
        </w:rPr>
        <w:t xml:space="preserve"> </w:t>
      </w:r>
      <w:r w:rsidRPr="005E66D7">
        <w:rPr>
          <w:rFonts w:ascii="Minion Pro Capt" w:hAnsi="Minion Pro Capt"/>
        </w:rPr>
        <w:t>the</w:t>
      </w:r>
      <w:r w:rsidRPr="005E66D7">
        <w:rPr>
          <w:rFonts w:ascii="Minion Pro Capt" w:hAnsi="Minion Pro Capt" w:hint="eastAsia"/>
        </w:rPr>
        <w:t xml:space="preserve"> </w:t>
      </w:r>
      <w:r w:rsidRPr="005E66D7">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E74DD9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4651214" w14:textId="77777777" w:rsidR="00360F7D" w:rsidRPr="00BB45E7" w:rsidRDefault="00360F7D" w:rsidP="005E66D7">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F50ADEE" w14:textId="77777777" w:rsidTr="00EA1BE6">
        <w:trPr>
          <w:trHeight w:val="284"/>
          <w:tblHeader/>
        </w:trPr>
        <w:tc>
          <w:tcPr>
            <w:tcW w:w="835" w:type="dxa"/>
            <w:vMerge w:val="restart"/>
            <w:tcBorders>
              <w:top w:val="single" w:sz="4" w:space="0" w:color="943634" w:themeColor="accent2" w:themeShade="BF"/>
            </w:tcBorders>
            <w:vAlign w:val="center"/>
          </w:tcPr>
          <w:p w14:paraId="547340F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48F0F7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F909EB0" w14:textId="77777777" w:rsidTr="00EA1BE6">
        <w:trPr>
          <w:trHeight w:val="284"/>
          <w:tblHeader/>
        </w:trPr>
        <w:tc>
          <w:tcPr>
            <w:tcW w:w="835" w:type="dxa"/>
            <w:vMerge/>
            <w:tcBorders>
              <w:bottom w:val="single" w:sz="2" w:space="0" w:color="943634" w:themeColor="accent2" w:themeShade="BF"/>
            </w:tcBorders>
            <w:vAlign w:val="center"/>
          </w:tcPr>
          <w:p w14:paraId="352D66AB"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9C8747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A295BA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FAE5F7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80C72B3" w14:textId="77777777" w:rsidTr="00EA1BE6">
        <w:trPr>
          <w:trHeight w:val="284"/>
        </w:trPr>
        <w:tc>
          <w:tcPr>
            <w:tcW w:w="835" w:type="dxa"/>
            <w:tcBorders>
              <w:top w:val="single" w:sz="2" w:space="0" w:color="943634" w:themeColor="accent2" w:themeShade="BF"/>
            </w:tcBorders>
            <w:vAlign w:val="center"/>
          </w:tcPr>
          <w:p w14:paraId="3A248C9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732881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89B071C"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E6C9E94" w14:textId="77777777" w:rsidR="00360F7D" w:rsidRPr="00BB45E7" w:rsidRDefault="00360F7D" w:rsidP="00EA1BE6">
            <w:pPr>
              <w:widowControl w:val="0"/>
              <w:jc w:val="center"/>
              <w:rPr>
                <w:rFonts w:ascii="Minion Pro Capt" w:hAnsi="Minion Pro Capt"/>
                <w:sz w:val="16"/>
                <w:szCs w:val="16"/>
              </w:rPr>
            </w:pPr>
          </w:p>
        </w:tc>
      </w:tr>
    </w:tbl>
    <w:p w14:paraId="50991C30" w14:textId="77777777" w:rsidR="00360F7D" w:rsidRPr="00BB45E7" w:rsidRDefault="00360F7D" w:rsidP="005E66D7">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CDB2B24" w14:textId="77777777" w:rsidR="00360F7D" w:rsidRPr="00BB45E7" w:rsidRDefault="00360F7D" w:rsidP="005E66D7">
      <w:pPr>
        <w:widowControl w:val="0"/>
        <w:spacing w:beforeLines="30" w:before="72"/>
        <w:ind w:leftChars="300" w:left="600" w:right="641" w:firstLineChars="500" w:firstLine="750"/>
        <w:rPr>
          <w:rFonts w:ascii="Minion Pro Capt" w:hAnsi="Minion Pro Capt"/>
          <w:sz w:val="15"/>
          <w:szCs w:val="15"/>
          <w:lang w:eastAsia="zh-CN"/>
        </w:rPr>
      </w:pPr>
    </w:p>
    <w:p w14:paraId="1F12C56B" w14:textId="77777777" w:rsidR="00360F7D" w:rsidRPr="00BB45E7" w:rsidRDefault="00000000" w:rsidP="005E66D7">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3FBECB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858107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57C859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E2C5C55" w14:textId="77777777" w:rsidR="00360F7D" w:rsidRPr="00992705" w:rsidRDefault="00360F7D" w:rsidP="005E66D7">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6DF0723" w14:textId="77777777" w:rsidR="00360F7D" w:rsidRPr="005E496C" w:rsidRDefault="00360F7D" w:rsidP="00360F7D">
      <w:pPr>
        <w:widowControl w:val="0"/>
        <w:rPr>
          <w:b/>
          <w:bCs/>
          <w:sz w:val="18"/>
          <w:szCs w:val="18"/>
          <w:lang w:eastAsia="zh-CN"/>
        </w:rPr>
      </w:pPr>
    </w:p>
    <w:p w14:paraId="6521B6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971EEF7" w14:textId="77777777" w:rsidR="00360F7D" w:rsidRPr="006210B7" w:rsidRDefault="00360F7D" w:rsidP="00360F7D">
      <w:pPr>
        <w:pStyle w:val="10"/>
        <w:spacing w:before="240" w:after="120"/>
        <w:ind w:left="3000"/>
      </w:pPr>
      <w:r w:rsidRPr="006210B7">
        <w:t>Acknowledgements</w:t>
      </w:r>
    </w:p>
    <w:p w14:paraId="02E96508"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ED59B94" w14:textId="77777777" w:rsidR="00360F7D" w:rsidRPr="000F62CE" w:rsidRDefault="00360F7D" w:rsidP="00360F7D">
      <w:pPr>
        <w:pStyle w:val="10"/>
        <w:spacing w:before="240" w:after="120"/>
        <w:ind w:left="3000"/>
      </w:pPr>
      <w:r w:rsidRPr="000F62CE">
        <w:t>References</w:t>
      </w:r>
    </w:p>
    <w:p w14:paraId="73BE550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7D103B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887C42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B7D6CC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5C3E3B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704BFD3" w14:textId="1C51A2DE" w:rsidR="00360F7D" w:rsidRDefault="00A77F73" w:rsidP="00360F7D">
      <w:pPr>
        <w:widowControl w:val="0"/>
        <w:adjustRightInd w:val="0"/>
        <w:snapToGrid w:val="0"/>
        <w:spacing w:line="300" w:lineRule="exact"/>
        <w:ind w:leftChars="1500" w:left="3000" w:firstLineChars="100" w:firstLine="200"/>
        <w:rPr>
          <w:rFonts w:ascii="Minion Pro Capt" w:hAnsi="Minion Pro Capt"/>
          <w:lang w:eastAsia="zh-CN"/>
        </w:rPr>
      </w:pPr>
      <w:r w:rsidRPr="00A77F73">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A77F73">
          <w:rPr>
            <w:rStyle w:val="a3"/>
            <w:rFonts w:ascii="Minion Pro Capt" w:hAnsi="Minion Pro Capt"/>
            <w:lang w:eastAsia="zh-CN"/>
          </w:rPr>
          <w:t>https://doi.crossref.org/simpleTextQuery</w:t>
        </w:r>
      </w:hyperlink>
      <w:r w:rsidRPr="00A77F73">
        <w:rPr>
          <w:rFonts w:ascii="Minion Pro Capt" w:hAnsi="Minion Pro Capt"/>
          <w:lang w:eastAsia="zh-CN"/>
        </w:rPr>
        <w:t>. Preserve hyperlinks and underlines in DOIs.</w:t>
      </w:r>
    </w:p>
    <w:p w14:paraId="5C3FC64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5A6C70C" w14:textId="77777777" w:rsidR="00360F7D" w:rsidRPr="005E496C" w:rsidRDefault="00360F7D" w:rsidP="005E66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A2ED9BF" w14:textId="77777777" w:rsidR="00360F7D" w:rsidRPr="005E496C" w:rsidRDefault="00360F7D" w:rsidP="005E66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2644BAE" w14:textId="77777777" w:rsidR="00360F7D" w:rsidRPr="005E496C" w:rsidRDefault="00360F7D" w:rsidP="005E66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CB81D24" w14:textId="77777777" w:rsidR="00360F7D" w:rsidRPr="005E496C" w:rsidRDefault="00360F7D" w:rsidP="005E66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E42BA21" w14:textId="77777777" w:rsidR="00360F7D" w:rsidRPr="005E496C" w:rsidRDefault="00360F7D" w:rsidP="005E66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0EB6BD6" w14:textId="77777777" w:rsidR="00360F7D" w:rsidRPr="005E496C" w:rsidRDefault="00360F7D" w:rsidP="005E66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294E782" w14:textId="77777777" w:rsidR="00360F7D" w:rsidRPr="005E496C" w:rsidRDefault="00360F7D" w:rsidP="005E66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58215F4" w14:textId="77777777" w:rsidR="00360F7D" w:rsidRPr="005E496C" w:rsidRDefault="00360F7D" w:rsidP="005E66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A912688" w14:textId="77777777" w:rsidR="00360F7D" w:rsidRPr="005E496C" w:rsidRDefault="00360F7D" w:rsidP="00B0624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CDD156" w14:textId="77777777" w:rsidR="001B28CB" w:rsidRDefault="001B28CB">
      <w:r>
        <w:separator/>
      </w:r>
    </w:p>
  </w:endnote>
  <w:endnote w:type="continuationSeparator" w:id="0">
    <w:p w14:paraId="760A888F" w14:textId="77777777" w:rsidR="001B28CB" w:rsidRDefault="001B2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ED5101" w14:textId="77777777" w:rsidR="00F82605" w:rsidRDefault="00F82605" w:rsidP="00F8260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82605" w:rsidRPr="001D5E8F" w14:paraId="518DD0F3" w14:textId="77777777" w:rsidTr="00563F40">
      <w:trPr>
        <w:trHeight w:val="340"/>
        <w:jc w:val="center"/>
      </w:trPr>
      <w:tc>
        <w:tcPr>
          <w:tcW w:w="4508" w:type="dxa"/>
          <w:vAlign w:val="center"/>
        </w:tcPr>
        <w:p w14:paraId="36494AF6" w14:textId="1AC5C4FA" w:rsidR="00F82605" w:rsidRPr="00DB4692" w:rsidRDefault="00695987" w:rsidP="00F82605">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4CD90AA" w14:textId="77777777" w:rsidR="00F82605" w:rsidRPr="001D5E8F" w:rsidRDefault="00B06245"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8260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E66D7" w:rsidRPr="005E66D7">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D33A6AB" w14:textId="77777777" w:rsidR="00F82605" w:rsidRPr="00DB4692" w:rsidRDefault="00F82605" w:rsidP="00563F40">
          <w:pPr>
            <w:pStyle w:val="a6"/>
            <w:adjustRightInd w:val="0"/>
            <w:jc w:val="right"/>
            <w:rPr>
              <w:rFonts w:asciiTheme="minorHAnsi" w:hAnsiTheme="minorHAnsi" w:cstheme="minorHAnsi"/>
              <w:noProof/>
              <w:color w:val="943634" w:themeColor="accent2" w:themeShade="BF"/>
              <w:lang w:eastAsia="zh-CN"/>
            </w:rPr>
          </w:pPr>
          <w:r w:rsidRPr="00F82605">
            <w:rPr>
              <w:rFonts w:asciiTheme="minorHAnsi" w:hAnsiTheme="minorHAnsi" w:cstheme="minorHAnsi"/>
              <w:noProof/>
              <w:color w:val="943634" w:themeColor="accent2" w:themeShade="BF"/>
              <w:lang w:eastAsia="zh-CN"/>
            </w:rPr>
            <w:t>Journal of Electronics Cooling and Thermal Control</w:t>
          </w:r>
        </w:p>
      </w:tc>
    </w:tr>
  </w:tbl>
  <w:p w14:paraId="4895EA85" w14:textId="77777777" w:rsidR="00667260" w:rsidRPr="00F82605" w:rsidRDefault="00667260" w:rsidP="00F82605">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B1EBBD" w14:textId="77777777" w:rsidR="00F82605" w:rsidRDefault="00F82605" w:rsidP="00F8260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82605" w:rsidRPr="001D5E8F" w14:paraId="5B9F8D5B" w14:textId="77777777" w:rsidTr="00563F40">
      <w:trPr>
        <w:trHeight w:val="340"/>
        <w:jc w:val="center"/>
      </w:trPr>
      <w:tc>
        <w:tcPr>
          <w:tcW w:w="4508" w:type="dxa"/>
          <w:vAlign w:val="center"/>
        </w:tcPr>
        <w:p w14:paraId="65AD7CD0" w14:textId="3284C2D9" w:rsidR="00F82605" w:rsidRPr="00DB4692" w:rsidRDefault="00695987" w:rsidP="00F82605">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B9A1885" w14:textId="77777777" w:rsidR="00F82605" w:rsidRPr="001D5E8F" w:rsidRDefault="00B06245"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8260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E66D7" w:rsidRPr="005E66D7">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1AB81CD" w14:textId="77777777" w:rsidR="00F82605" w:rsidRPr="00DB4692" w:rsidRDefault="00F82605" w:rsidP="00563F40">
          <w:pPr>
            <w:pStyle w:val="a6"/>
            <w:adjustRightInd w:val="0"/>
            <w:jc w:val="right"/>
            <w:rPr>
              <w:rFonts w:asciiTheme="minorHAnsi" w:hAnsiTheme="minorHAnsi" w:cstheme="minorHAnsi"/>
              <w:noProof/>
              <w:color w:val="943634" w:themeColor="accent2" w:themeShade="BF"/>
              <w:lang w:eastAsia="zh-CN"/>
            </w:rPr>
          </w:pPr>
          <w:r w:rsidRPr="00F82605">
            <w:rPr>
              <w:rFonts w:asciiTheme="minorHAnsi" w:hAnsiTheme="minorHAnsi" w:cstheme="minorHAnsi"/>
              <w:noProof/>
              <w:color w:val="943634" w:themeColor="accent2" w:themeShade="BF"/>
              <w:lang w:eastAsia="zh-CN"/>
            </w:rPr>
            <w:t>Journal of Electronics Cooling and Thermal Control</w:t>
          </w:r>
        </w:p>
      </w:tc>
    </w:tr>
  </w:tbl>
  <w:p w14:paraId="12FECDE1" w14:textId="77777777" w:rsidR="009B4C59" w:rsidRPr="00F82605" w:rsidRDefault="009B4C59" w:rsidP="00F82605">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8F3AAB" w14:textId="77777777" w:rsidR="00F82605" w:rsidRDefault="00F82605" w:rsidP="00F8260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82605" w:rsidRPr="001D5E8F" w14:paraId="6D4E7531" w14:textId="77777777" w:rsidTr="00563F40">
      <w:trPr>
        <w:trHeight w:val="340"/>
        <w:jc w:val="center"/>
      </w:trPr>
      <w:tc>
        <w:tcPr>
          <w:tcW w:w="4508" w:type="dxa"/>
          <w:vAlign w:val="center"/>
        </w:tcPr>
        <w:p w14:paraId="54CA7961" w14:textId="4F832386" w:rsidR="00F82605" w:rsidRPr="00DB4692" w:rsidRDefault="00695987" w:rsidP="00364141">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82605" w:rsidRPr="00DB4692">
            <w:rPr>
              <w:rFonts w:asciiTheme="minorHAnsi" w:hAnsiTheme="minorHAnsi" w:cstheme="minorHAnsi"/>
              <w:noProof/>
              <w:color w:val="943634" w:themeColor="accent2" w:themeShade="BF"/>
              <w:lang w:eastAsia="zh-CN"/>
            </w:rPr>
            <w:t xml:space="preserve">  **** **, 20</w:t>
          </w:r>
          <w:r w:rsidR="0030069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69F4E1C" w14:textId="77777777" w:rsidR="00F82605" w:rsidRPr="001D5E8F" w:rsidRDefault="00B06245"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8260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E66D7" w:rsidRPr="005E66D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8847A23" w14:textId="77777777" w:rsidR="00F82605" w:rsidRPr="00DB4692" w:rsidRDefault="00F82605" w:rsidP="00563F40">
          <w:pPr>
            <w:pStyle w:val="a6"/>
            <w:adjustRightInd w:val="0"/>
            <w:jc w:val="right"/>
            <w:rPr>
              <w:rFonts w:asciiTheme="minorHAnsi" w:hAnsiTheme="minorHAnsi" w:cstheme="minorHAnsi"/>
              <w:noProof/>
              <w:color w:val="943634" w:themeColor="accent2" w:themeShade="BF"/>
              <w:lang w:eastAsia="zh-CN"/>
            </w:rPr>
          </w:pPr>
          <w:r w:rsidRPr="00F82605">
            <w:rPr>
              <w:rFonts w:asciiTheme="minorHAnsi" w:hAnsiTheme="minorHAnsi" w:cstheme="minorHAnsi"/>
              <w:noProof/>
              <w:color w:val="943634" w:themeColor="accent2" w:themeShade="BF"/>
              <w:lang w:eastAsia="zh-CN"/>
            </w:rPr>
            <w:t>Journal of Electronics Cooling and Thermal Control</w:t>
          </w:r>
        </w:p>
      </w:tc>
    </w:tr>
  </w:tbl>
  <w:p w14:paraId="75F2C8E4" w14:textId="77777777" w:rsidR="00053B08" w:rsidRPr="00F82605" w:rsidRDefault="00053B08" w:rsidP="00F82605">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5B6867" w14:textId="77777777" w:rsidR="001B28CB" w:rsidRDefault="001B28CB">
      <w:r>
        <w:separator/>
      </w:r>
    </w:p>
  </w:footnote>
  <w:footnote w:type="continuationSeparator" w:id="0">
    <w:p w14:paraId="1D4D95DD" w14:textId="77777777" w:rsidR="001B28CB" w:rsidRDefault="001B28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5CF166"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EA5D189" w14:textId="77777777" w:rsidR="00DA470F" w:rsidRPr="00BE24C3" w:rsidRDefault="00000000" w:rsidP="005E66D7">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032C4FA">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227196"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F6C3E1D" w14:textId="77777777" w:rsidR="00E93439" w:rsidRPr="00E93439" w:rsidRDefault="00000000" w:rsidP="005E66D7">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6BB48F1">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BA8979" w14:textId="52266D99"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9EA2024" wp14:editId="35DFDE1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F52A1" w:rsidRPr="00F57280">
      <w:rPr>
        <w:rFonts w:asciiTheme="minorHAnsi" w:hAnsiTheme="minorHAnsi" w:cstheme="minorHAnsi"/>
        <w:b/>
        <w:bCs/>
        <w:iCs/>
        <w:noProof/>
        <w:sz w:val="18"/>
        <w:szCs w:val="18"/>
        <w:lang w:eastAsia="zh-CN"/>
      </w:rPr>
      <w:t>Journal of Electronics Cooling and Thermal Control</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00699">
      <w:rPr>
        <w:rFonts w:asciiTheme="minorHAnsi" w:hAnsiTheme="minorHAnsi" w:cstheme="minorHAnsi" w:hint="eastAsia"/>
        <w:b/>
        <w:bCs/>
        <w:noProof/>
        <w:color w:val="000000" w:themeColor="text1"/>
        <w:sz w:val="18"/>
        <w:szCs w:val="18"/>
        <w:lang w:eastAsia="zh-CN"/>
      </w:rPr>
      <w:t>2</w:t>
    </w:r>
    <w:r w:rsidR="0069598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353E2">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738B9FB" w14:textId="77777777" w:rsidR="00697ED1" w:rsidRDefault="00206EA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ectc</w:t>
      </w:r>
    </w:hyperlink>
  </w:p>
  <w:p w14:paraId="26438F8D"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F52A1" w:rsidRPr="00EF52A1">
      <w:rPr>
        <w:rFonts w:asciiTheme="minorHAnsi" w:hAnsiTheme="minorHAnsi" w:cstheme="minorHAnsi"/>
        <w:noProof/>
        <w:sz w:val="18"/>
        <w:szCs w:val="18"/>
        <w:lang w:eastAsia="zh-CN"/>
      </w:rPr>
      <w:t>2162-6170</w:t>
    </w:r>
  </w:p>
  <w:p w14:paraId="08E6E500"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F52A1" w:rsidRPr="00EF52A1">
      <w:rPr>
        <w:rFonts w:asciiTheme="minorHAnsi" w:hAnsiTheme="minorHAnsi" w:cstheme="minorHAnsi"/>
        <w:noProof/>
        <w:sz w:val="18"/>
        <w:szCs w:val="18"/>
        <w:lang w:eastAsia="zh-CN"/>
      </w:rPr>
      <w:t>2162-616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590552039">
    <w:abstractNumId w:val="8"/>
  </w:num>
  <w:num w:numId="2" w16cid:durableId="1137138292">
    <w:abstractNumId w:val="3"/>
  </w:num>
  <w:num w:numId="3" w16cid:durableId="156728785">
    <w:abstractNumId w:val="2"/>
  </w:num>
  <w:num w:numId="4" w16cid:durableId="192613770">
    <w:abstractNumId w:val="1"/>
  </w:num>
  <w:num w:numId="5" w16cid:durableId="701634173">
    <w:abstractNumId w:val="0"/>
  </w:num>
  <w:num w:numId="6" w16cid:durableId="2009747940">
    <w:abstractNumId w:val="9"/>
  </w:num>
  <w:num w:numId="7" w16cid:durableId="1267930534">
    <w:abstractNumId w:val="7"/>
  </w:num>
  <w:num w:numId="8" w16cid:durableId="1453599923">
    <w:abstractNumId w:val="6"/>
  </w:num>
  <w:num w:numId="9" w16cid:durableId="57020602">
    <w:abstractNumId w:val="5"/>
  </w:num>
  <w:num w:numId="10" w16cid:durableId="1817644935">
    <w:abstractNumId w:val="4"/>
  </w:num>
  <w:num w:numId="11" w16cid:durableId="1767724948">
    <w:abstractNumId w:val="21"/>
  </w:num>
  <w:num w:numId="12" w16cid:durableId="318848629">
    <w:abstractNumId w:val="45"/>
  </w:num>
  <w:num w:numId="13" w16cid:durableId="91979589">
    <w:abstractNumId w:val="13"/>
  </w:num>
  <w:num w:numId="14" w16cid:durableId="669022541">
    <w:abstractNumId w:val="15"/>
  </w:num>
  <w:num w:numId="15" w16cid:durableId="2065909182">
    <w:abstractNumId w:val="16"/>
  </w:num>
  <w:num w:numId="16" w16cid:durableId="1111120819">
    <w:abstractNumId w:val="31"/>
  </w:num>
  <w:num w:numId="17" w16cid:durableId="1082533539">
    <w:abstractNumId w:val="36"/>
  </w:num>
  <w:num w:numId="18" w16cid:durableId="2030333029">
    <w:abstractNumId w:val="12"/>
  </w:num>
  <w:num w:numId="19" w16cid:durableId="39523368">
    <w:abstractNumId w:val="37"/>
  </w:num>
  <w:num w:numId="20" w16cid:durableId="738790181">
    <w:abstractNumId w:val="20"/>
  </w:num>
  <w:num w:numId="21" w16cid:durableId="1780297152">
    <w:abstractNumId w:val="33"/>
  </w:num>
  <w:num w:numId="22" w16cid:durableId="1566338101">
    <w:abstractNumId w:val="19"/>
  </w:num>
  <w:num w:numId="23" w16cid:durableId="1994403694">
    <w:abstractNumId w:val="18"/>
  </w:num>
  <w:num w:numId="24" w16cid:durableId="314841865">
    <w:abstractNumId w:val="11"/>
  </w:num>
  <w:num w:numId="25" w16cid:durableId="748578211">
    <w:abstractNumId w:val="44"/>
  </w:num>
  <w:num w:numId="26" w16cid:durableId="585071676">
    <w:abstractNumId w:val="14"/>
  </w:num>
  <w:num w:numId="27" w16cid:durableId="871918886">
    <w:abstractNumId w:val="38"/>
  </w:num>
  <w:num w:numId="28" w16cid:durableId="1298224408">
    <w:abstractNumId w:val="40"/>
  </w:num>
  <w:num w:numId="29" w16cid:durableId="823932780">
    <w:abstractNumId w:val="43"/>
  </w:num>
  <w:num w:numId="30" w16cid:durableId="429473329">
    <w:abstractNumId w:val="27"/>
  </w:num>
  <w:num w:numId="31" w16cid:durableId="502555584">
    <w:abstractNumId w:val="30"/>
  </w:num>
  <w:num w:numId="32" w16cid:durableId="2039432205">
    <w:abstractNumId w:val="26"/>
  </w:num>
  <w:num w:numId="33" w16cid:durableId="1432433747">
    <w:abstractNumId w:val="10"/>
  </w:num>
  <w:num w:numId="34" w16cid:durableId="1866945415">
    <w:abstractNumId w:val="39"/>
  </w:num>
  <w:num w:numId="35" w16cid:durableId="1391418142">
    <w:abstractNumId w:val="17"/>
  </w:num>
  <w:num w:numId="36" w16cid:durableId="1247694393">
    <w:abstractNumId w:val="22"/>
  </w:num>
  <w:num w:numId="37" w16cid:durableId="185600874">
    <w:abstractNumId w:val="35"/>
  </w:num>
  <w:num w:numId="38" w16cid:durableId="1492983971">
    <w:abstractNumId w:val="34"/>
  </w:num>
  <w:num w:numId="39" w16cid:durableId="149383249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72000908">
    <w:abstractNumId w:val="25"/>
  </w:num>
  <w:num w:numId="41" w16cid:durableId="361129109">
    <w:abstractNumId w:val="24"/>
  </w:num>
  <w:num w:numId="42" w16cid:durableId="245306749">
    <w:abstractNumId w:val="42"/>
  </w:num>
  <w:num w:numId="43" w16cid:durableId="1125738224">
    <w:abstractNumId w:val="41"/>
  </w:num>
  <w:num w:numId="44" w16cid:durableId="1875924396">
    <w:abstractNumId w:val="32"/>
  </w:num>
  <w:num w:numId="45" w16cid:durableId="1525441228">
    <w:abstractNumId w:val="23"/>
  </w:num>
  <w:num w:numId="46" w16cid:durableId="105330950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3E2"/>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DE4"/>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49BB"/>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7EF9"/>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28CB"/>
    <w:rsid w:val="001B3133"/>
    <w:rsid w:val="001B363B"/>
    <w:rsid w:val="001B364F"/>
    <w:rsid w:val="001B44FB"/>
    <w:rsid w:val="001B5159"/>
    <w:rsid w:val="001B664D"/>
    <w:rsid w:val="001B6FFD"/>
    <w:rsid w:val="001C04EB"/>
    <w:rsid w:val="001C26E8"/>
    <w:rsid w:val="001C3ECF"/>
    <w:rsid w:val="001C4F2C"/>
    <w:rsid w:val="001C4FE0"/>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1F7647"/>
    <w:rsid w:val="0020076D"/>
    <w:rsid w:val="0020277B"/>
    <w:rsid w:val="00203302"/>
    <w:rsid w:val="00204428"/>
    <w:rsid w:val="00205277"/>
    <w:rsid w:val="002058E0"/>
    <w:rsid w:val="00206EAE"/>
    <w:rsid w:val="00210E92"/>
    <w:rsid w:val="00212667"/>
    <w:rsid w:val="002128E8"/>
    <w:rsid w:val="00212979"/>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44E7"/>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4F52"/>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0699"/>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851"/>
    <w:rsid w:val="003179DC"/>
    <w:rsid w:val="00320C33"/>
    <w:rsid w:val="0032171A"/>
    <w:rsid w:val="00321979"/>
    <w:rsid w:val="00322502"/>
    <w:rsid w:val="0032435D"/>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141"/>
    <w:rsid w:val="003642D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1EE"/>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D712C"/>
    <w:rsid w:val="003E1EB6"/>
    <w:rsid w:val="003E28F7"/>
    <w:rsid w:val="003E2BA3"/>
    <w:rsid w:val="003E2E15"/>
    <w:rsid w:val="003E3111"/>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500"/>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4F78"/>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A93"/>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1B66"/>
    <w:rsid w:val="005C2A81"/>
    <w:rsid w:val="005C31E3"/>
    <w:rsid w:val="005C4381"/>
    <w:rsid w:val="005C448E"/>
    <w:rsid w:val="005C6841"/>
    <w:rsid w:val="005C699F"/>
    <w:rsid w:val="005C7944"/>
    <w:rsid w:val="005D0C28"/>
    <w:rsid w:val="005D14CF"/>
    <w:rsid w:val="005D180C"/>
    <w:rsid w:val="005D34DD"/>
    <w:rsid w:val="005D63FD"/>
    <w:rsid w:val="005E0166"/>
    <w:rsid w:val="005E0765"/>
    <w:rsid w:val="005E085D"/>
    <w:rsid w:val="005E09B5"/>
    <w:rsid w:val="005E16F3"/>
    <w:rsid w:val="005E2C1A"/>
    <w:rsid w:val="005E4008"/>
    <w:rsid w:val="005E5A03"/>
    <w:rsid w:val="005E6368"/>
    <w:rsid w:val="005E66D7"/>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6FC8"/>
    <w:rsid w:val="0060777D"/>
    <w:rsid w:val="0061028F"/>
    <w:rsid w:val="006112CD"/>
    <w:rsid w:val="006113E1"/>
    <w:rsid w:val="006115BD"/>
    <w:rsid w:val="00615BD2"/>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0D26"/>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987"/>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4D5"/>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B7E9B"/>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31A8"/>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0EA9"/>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85F"/>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B29"/>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1C4"/>
    <w:rsid w:val="00A2424C"/>
    <w:rsid w:val="00A24A4E"/>
    <w:rsid w:val="00A24F23"/>
    <w:rsid w:val="00A25030"/>
    <w:rsid w:val="00A25839"/>
    <w:rsid w:val="00A25F79"/>
    <w:rsid w:val="00A26163"/>
    <w:rsid w:val="00A271DB"/>
    <w:rsid w:val="00A27C81"/>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1120"/>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77F73"/>
    <w:rsid w:val="00A80145"/>
    <w:rsid w:val="00A80EE4"/>
    <w:rsid w:val="00A810DF"/>
    <w:rsid w:val="00A8282E"/>
    <w:rsid w:val="00A833A9"/>
    <w:rsid w:val="00A84F13"/>
    <w:rsid w:val="00A875EE"/>
    <w:rsid w:val="00A877D4"/>
    <w:rsid w:val="00A87A34"/>
    <w:rsid w:val="00A87A58"/>
    <w:rsid w:val="00A900F5"/>
    <w:rsid w:val="00A907D8"/>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6FF1"/>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6245"/>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7FA"/>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1B1D"/>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47E2"/>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D70EA"/>
    <w:rsid w:val="00DE055C"/>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2A5E"/>
    <w:rsid w:val="00E22F5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2E25"/>
    <w:rsid w:val="00EE3095"/>
    <w:rsid w:val="00EE3DE4"/>
    <w:rsid w:val="00EE5112"/>
    <w:rsid w:val="00EE6BDC"/>
    <w:rsid w:val="00EE7950"/>
    <w:rsid w:val="00EF0B25"/>
    <w:rsid w:val="00EF2CAA"/>
    <w:rsid w:val="00EF393D"/>
    <w:rsid w:val="00EF420E"/>
    <w:rsid w:val="00EF52A1"/>
    <w:rsid w:val="00EF567B"/>
    <w:rsid w:val="00F00310"/>
    <w:rsid w:val="00F00A78"/>
    <w:rsid w:val="00F01CD8"/>
    <w:rsid w:val="00F0207E"/>
    <w:rsid w:val="00F02FCD"/>
    <w:rsid w:val="00F03867"/>
    <w:rsid w:val="00F03FB2"/>
    <w:rsid w:val="00F0597F"/>
    <w:rsid w:val="00F06233"/>
    <w:rsid w:val="00F06519"/>
    <w:rsid w:val="00F06821"/>
    <w:rsid w:val="00F06E5E"/>
    <w:rsid w:val="00F077E6"/>
    <w:rsid w:val="00F07BDA"/>
    <w:rsid w:val="00F10B6E"/>
    <w:rsid w:val="00F10C64"/>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579F7"/>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2605"/>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E017B80"/>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353E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ect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758F285-72C4-4B95-B142-B8109B4E15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09</cp:revision>
  <cp:lastPrinted>2016-07-13T02:21:00Z</cp:lastPrinted>
  <dcterms:created xsi:type="dcterms:W3CDTF">2016-06-21T00:12:00Z</dcterms:created>
  <dcterms:modified xsi:type="dcterms:W3CDTF">2025-11-17T06:10:00Z</dcterms:modified>
</cp:coreProperties>
</file>